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7A53E178" w14:textId="77777777" w:rsidR="00590173" w:rsidRDefault="00590173" w:rsidP="00DE1F19">
      <w:pPr>
        <w:rPr>
          <w:sz w:val="16"/>
          <w:szCs w:val="16"/>
        </w:rPr>
      </w:pPr>
    </w:p>
    <w:tbl>
      <w:tblPr>
        <w:tblStyle w:val="TableGrid"/>
        <w:tblpPr w:leftFromText="180" w:rightFromText="180" w:vertAnchor="page" w:horzAnchor="page" w:tblpX="719" w:tblpY="1801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2923"/>
        <w:gridCol w:w="2923"/>
        <w:gridCol w:w="2923"/>
        <w:gridCol w:w="2923"/>
        <w:gridCol w:w="2924"/>
      </w:tblGrid>
      <w:tr w:rsidR="004A6F6F" w14:paraId="277B735E" w14:textId="77777777" w:rsidTr="004A6F6F">
        <w:tc>
          <w:tcPr>
            <w:tcW w:w="2923" w:type="dxa"/>
            <w:shd w:val="clear" w:color="auto" w:fill="FFFFFF" w:themeFill="background1"/>
            <w:vAlign w:val="center"/>
          </w:tcPr>
          <w:p w14:paraId="53398D45" w14:textId="77777777" w:rsidR="004A6F6F" w:rsidRPr="00DE1F19" w:rsidRDefault="004A6F6F" w:rsidP="004A6F6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able</w:t>
            </w:r>
          </w:p>
        </w:tc>
        <w:tc>
          <w:tcPr>
            <w:tcW w:w="2923" w:type="dxa"/>
            <w:shd w:val="clear" w:color="auto" w:fill="FFFFFF" w:themeFill="background1"/>
            <w:vAlign w:val="center"/>
          </w:tcPr>
          <w:p w14:paraId="61ED6AF4" w14:textId="77777777" w:rsidR="004A6F6F" w:rsidRPr="00DE1F19" w:rsidRDefault="004A6F6F" w:rsidP="004A6F6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apping</w:t>
            </w:r>
          </w:p>
        </w:tc>
        <w:tc>
          <w:tcPr>
            <w:tcW w:w="2923" w:type="dxa"/>
            <w:shd w:val="clear" w:color="auto" w:fill="FFFFFF" w:themeFill="background1"/>
            <w:vAlign w:val="center"/>
          </w:tcPr>
          <w:p w14:paraId="6C2CF924" w14:textId="77777777" w:rsidR="004A6F6F" w:rsidRPr="00DE1F19" w:rsidRDefault="004A6F6F" w:rsidP="004A6F6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et of Ordered Pairs</w:t>
            </w:r>
          </w:p>
        </w:tc>
        <w:tc>
          <w:tcPr>
            <w:tcW w:w="2923" w:type="dxa"/>
            <w:shd w:val="clear" w:color="auto" w:fill="FFFFFF" w:themeFill="background1"/>
            <w:vAlign w:val="center"/>
          </w:tcPr>
          <w:p w14:paraId="145EC681" w14:textId="77777777" w:rsidR="004A6F6F" w:rsidRPr="00DE1F19" w:rsidRDefault="004A6F6F" w:rsidP="004A6F6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raph </w:t>
            </w:r>
          </w:p>
        </w:tc>
        <w:tc>
          <w:tcPr>
            <w:tcW w:w="2924" w:type="dxa"/>
            <w:shd w:val="clear" w:color="auto" w:fill="FFFFFF" w:themeFill="background1"/>
            <w:vAlign w:val="center"/>
          </w:tcPr>
          <w:p w14:paraId="12F1F00C" w14:textId="77777777" w:rsidR="004A6F6F" w:rsidRDefault="004A6F6F" w:rsidP="004A6F6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s it a Function?</w:t>
            </w:r>
          </w:p>
          <w:p w14:paraId="6692C423" w14:textId="77777777" w:rsidR="004A6F6F" w:rsidRPr="00B33CAA" w:rsidRDefault="004A6F6F" w:rsidP="004A6F6F">
            <w:pPr>
              <w:jc w:val="center"/>
              <w:rPr>
                <w:sz w:val="18"/>
                <w:szCs w:val="18"/>
              </w:rPr>
            </w:pPr>
            <w:r w:rsidRPr="00B33CAA">
              <w:rPr>
                <w:sz w:val="18"/>
                <w:szCs w:val="18"/>
              </w:rPr>
              <w:t>Explain how you know this.</w:t>
            </w:r>
          </w:p>
        </w:tc>
      </w:tr>
      <w:tr w:rsidR="004A6F6F" w14:paraId="5F940033" w14:textId="77777777" w:rsidTr="004A6F6F">
        <w:trPr>
          <w:trHeight w:val="2160"/>
        </w:trPr>
        <w:tc>
          <w:tcPr>
            <w:tcW w:w="2923" w:type="dxa"/>
            <w:shd w:val="pct20" w:color="auto" w:fill="auto"/>
          </w:tcPr>
          <w:p w14:paraId="4605B244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6394C1BA" w14:textId="77777777" w:rsidR="004A6F6F" w:rsidRDefault="004A6F6F" w:rsidP="004A6F6F">
            <w:pPr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 xml:space="preserve">                                                           </w:t>
            </w: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20"/>
              <w:gridCol w:w="720"/>
            </w:tblGrid>
            <w:tr w:rsidR="004A6F6F" w14:paraId="0C297E01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5CD8F368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 w:rsidRPr="00433FBE">
                    <w:rPr>
                      <w:b/>
                      <w:i/>
                      <w:sz w:val="24"/>
                      <w:szCs w:val="24"/>
                    </w:rPr>
                    <w:t>x</w:t>
                  </w:r>
                  <w:proofErr w:type="gramEnd"/>
                </w:p>
              </w:tc>
              <w:tc>
                <w:tcPr>
                  <w:tcW w:w="720" w:type="dxa"/>
                  <w:vAlign w:val="center"/>
                </w:tcPr>
                <w:p w14:paraId="09FEB9C5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>
                    <w:rPr>
                      <w:b/>
                      <w:i/>
                      <w:sz w:val="24"/>
                      <w:szCs w:val="24"/>
                    </w:rPr>
                    <w:t>y</w:t>
                  </w:r>
                  <w:proofErr w:type="gramEnd"/>
                </w:p>
              </w:tc>
            </w:tr>
            <w:tr w:rsidR="004A6F6F" w14:paraId="6684B501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2ED3B21F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A652D3A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</w:tr>
            <w:tr w:rsidR="004A6F6F" w14:paraId="5D429838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0C20C447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20" w:type="dxa"/>
                  <w:vAlign w:val="center"/>
                </w:tcPr>
                <w:p w14:paraId="60169442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A6F6F" w14:paraId="4349B94F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5ED679E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65107447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c>
            </w:tr>
            <w:tr w:rsidR="004A6F6F" w14:paraId="0F9CF3EB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7E56ECA7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20" w:type="dxa"/>
                  <w:vAlign w:val="center"/>
                </w:tcPr>
                <w:p w14:paraId="67C1C484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</w:tr>
            <w:tr w:rsidR="004A6F6F" w14:paraId="136AF215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13462A6F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20" w:type="dxa"/>
                  <w:vAlign w:val="center"/>
                </w:tcPr>
                <w:p w14:paraId="05D69050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</w:tr>
          </w:tbl>
          <w:p w14:paraId="08D5B8C5" w14:textId="77777777" w:rsidR="004A6F6F" w:rsidRPr="00433FBE" w:rsidRDefault="004A6F6F" w:rsidP="004A6F6F">
            <w:pPr>
              <w:rPr>
                <w:sz w:val="12"/>
                <w:szCs w:val="12"/>
              </w:rPr>
            </w:pPr>
          </w:p>
        </w:tc>
        <w:tc>
          <w:tcPr>
            <w:tcW w:w="2923" w:type="dxa"/>
            <w:shd w:val="clear" w:color="auto" w:fill="FFFFFF" w:themeFill="background1"/>
          </w:tcPr>
          <w:p w14:paraId="0A1E0655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3CE59729" w14:textId="0ACE51F7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4EE4E725" w14:textId="77777777" w:rsidR="004A6F6F" w:rsidRDefault="004A6F6F" w:rsidP="004A6F6F">
            <w:r>
              <w:rPr>
                <w:noProof/>
                <w:sz w:val="12"/>
                <w:szCs w:val="12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75E3F65D" wp14:editId="456F4346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57785</wp:posOffset>
                      </wp:positionV>
                      <wp:extent cx="1498600" cy="966470"/>
                      <wp:effectExtent l="4445" t="0" r="8255" b="17145"/>
                      <wp:wrapNone/>
                      <wp:docPr id="19" name="Group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8600" cy="966470"/>
                                <a:chOff x="1433" y="1283"/>
                                <a:chExt cx="2360" cy="1730"/>
                              </a:xfrm>
                            </wpg:grpSpPr>
                            <wps:wsp>
                              <wps:cNvPr id="20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3" y="1283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26" y="1308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" o:spid="_x0000_s1026" style="position:absolute;margin-left:8.35pt;margin-top:4.55pt;width:118pt;height:76.1pt;z-index:251660288" coordorigin="1433,1283" coordsize="2360,17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">
                      <v:oval id="Oval 21" o:spid="_x0000_s1027" style="position:absolute;left:1433;top:1283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02bpvwAA&#10;ANsAAAAPAAAAZHJzL2Rvd25yZXYueG1sRE9Ni8IwEL0L/ocwgjdNtShSjSLKgnvwsN31PjRjW2wm&#10;pZmt9d9vDsIeH+97dxhco3rqQu3ZwGKegCIuvK25NPDz/THbgAqCbLHxTAZeFOCwH492mFn/5C/q&#10;cylVDOGQoYFKpM20DkVFDsPct8SRu/vOoUTYldp2+IzhrtHLJFlrhzXHhgpbOlVUPPJfZ+BcHvN1&#10;r1NZpffzRVaP2/UzXRgznQzHLSihQf7Fb/fFGljG9fFL/AF6/wc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JrTZum/AAAA2wAAAA8AAAAAAAAAAAAAAAAAlwIAAGRycy9kb3ducmV2&#10;LnhtbFBLBQYAAAAABAAEAPUAAACDAwAAAAA=&#10;"/>
                      <v:oval id="Oval 22" o:spid="_x0000_s1028" style="position:absolute;left:2826;top:1308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n8NywwAA&#10;ANsAAAAPAAAAZHJzL2Rvd25yZXYueG1sRI9Ba8JAFITvQv/D8gredBODUlJXkYqgBw+N7f2RfSbB&#10;7NuQfY3pv+8KQo/DzHzDrLeja9VAfWg8G0jnCSji0tuGKwNfl8PsDVQQZIutZzLwSwG2m5fJGnPr&#10;7/xJQyGVihAOORqoRbpc61DW5DDMfUccvavvHUqUfaVtj/cId61eJMlKO2w4LtTY0UdN5a34cQb2&#10;1a5YDTqTZXbdH2V5+z6fstSY6eu4ewclNMp/+Nk+WgOLFB5f4g/Qm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1n8NywwAAANsAAAAPAAAAAAAAAAAAAAAAAJcCAABkcnMvZG93&#10;bnJldi54bWxQSwUGAAAAAAQABAD1AAAAhwMAAAAA&#10;"/>
                    </v:group>
                  </w:pict>
                </mc:Fallback>
              </mc:AlternateContent>
            </w:r>
          </w:p>
          <w:p w14:paraId="3E845BD2" w14:textId="77777777" w:rsidR="004A6F6F" w:rsidRPr="00D87E2E" w:rsidRDefault="004A6F6F" w:rsidP="004A6F6F"/>
          <w:p w14:paraId="76C357E9" w14:textId="77777777" w:rsidR="004A6F6F" w:rsidRPr="00D87E2E" w:rsidRDefault="004A6F6F" w:rsidP="004A6F6F"/>
          <w:p w14:paraId="3F107091" w14:textId="77777777" w:rsidR="004A6F6F" w:rsidRPr="00D87E2E" w:rsidRDefault="004A6F6F" w:rsidP="004A6F6F"/>
          <w:p w14:paraId="74BB4C4E" w14:textId="77777777" w:rsidR="004A6F6F" w:rsidRPr="00D87E2E" w:rsidRDefault="004A6F6F" w:rsidP="004A6F6F"/>
          <w:p w14:paraId="506B402D" w14:textId="77777777" w:rsidR="004A6F6F" w:rsidRPr="00D87E2E" w:rsidRDefault="004A6F6F" w:rsidP="004A6F6F"/>
          <w:p w14:paraId="3D89D14B" w14:textId="77777777" w:rsidR="004A6F6F" w:rsidRPr="00D87E2E" w:rsidRDefault="004A6F6F" w:rsidP="004A6F6F">
            <w:pPr>
              <w:rPr>
                <w:sz w:val="16"/>
                <w:szCs w:val="16"/>
              </w:rPr>
            </w:pPr>
            <w:r>
              <w:t xml:space="preserve">                                   </w:t>
            </w:r>
          </w:p>
          <w:p w14:paraId="6B2F0701" w14:textId="77777777" w:rsidR="004A6F6F" w:rsidRPr="00D87E2E" w:rsidRDefault="004A6F6F" w:rsidP="004A6F6F">
            <w:pPr>
              <w:rPr>
                <w:sz w:val="20"/>
                <w:szCs w:val="20"/>
              </w:rPr>
            </w:pPr>
          </w:p>
        </w:tc>
        <w:tc>
          <w:tcPr>
            <w:tcW w:w="2923" w:type="dxa"/>
            <w:shd w:val="clear" w:color="auto" w:fill="FFFFFF" w:themeFill="background1"/>
          </w:tcPr>
          <w:p w14:paraId="062CACA0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7AE721F4" w14:textId="65071494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</w:t>
            </w:r>
          </w:p>
          <w:p w14:paraId="100E97D0" w14:textId="77777777" w:rsidR="004A6F6F" w:rsidRDefault="004A6F6F" w:rsidP="004A6F6F"/>
        </w:tc>
        <w:tc>
          <w:tcPr>
            <w:tcW w:w="2923" w:type="dxa"/>
            <w:shd w:val="clear" w:color="auto" w:fill="FFFFFF" w:themeFill="background1"/>
          </w:tcPr>
          <w:p w14:paraId="1AE2B7F1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06B766EE" w14:textId="135E9E56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                               </w:t>
            </w:r>
            <w:r>
              <w:rPr>
                <w:sz w:val="20"/>
                <w:szCs w:val="20"/>
              </w:rPr>
              <w:t xml:space="preserve">    </w:t>
            </w:r>
          </w:p>
          <w:p w14:paraId="44F46BC9" w14:textId="77777777" w:rsidR="004A6F6F" w:rsidRDefault="004A6F6F" w:rsidP="004A6F6F"/>
          <w:p w14:paraId="6FD7E81E" w14:textId="77777777" w:rsidR="004A6F6F" w:rsidRDefault="004A6F6F" w:rsidP="004A6F6F"/>
          <w:p w14:paraId="48F0A888" w14:textId="77777777" w:rsidR="004A6F6F" w:rsidRDefault="004A6F6F" w:rsidP="004A6F6F"/>
          <w:p w14:paraId="537E36F5" w14:textId="77777777" w:rsidR="004A6F6F" w:rsidRDefault="004A6F6F" w:rsidP="004A6F6F"/>
          <w:p w14:paraId="2C0F2EC5" w14:textId="77777777" w:rsidR="004A6F6F" w:rsidRPr="00574C30" w:rsidRDefault="004A6F6F" w:rsidP="004A6F6F">
            <w:pPr>
              <w:rPr>
                <w:sz w:val="16"/>
                <w:szCs w:val="16"/>
              </w:rPr>
            </w:pPr>
          </w:p>
          <w:p w14:paraId="5D820645" w14:textId="77777777" w:rsidR="004A6F6F" w:rsidRDefault="004A6F6F" w:rsidP="004A6F6F"/>
          <w:p w14:paraId="60376293" w14:textId="77777777" w:rsidR="004A6F6F" w:rsidRDefault="004A6F6F" w:rsidP="004A6F6F"/>
          <w:p w14:paraId="47CD959E" w14:textId="77777777" w:rsidR="004A6F6F" w:rsidRDefault="00F35A50" w:rsidP="004A6F6F">
            <w:r>
              <w:rPr>
                <w:noProof/>
              </w:rPr>
              <w:pict w14:anchorId="66593D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82" type="#_x0000_t75" style="position:absolute;margin-left:.1pt;margin-top:-85.9pt;width:95.65pt;height:88.3pt;z-index:251667456">
                  <v:imagedata r:id="rId7" o:title=""/>
                  <w10:wrap type="square"/>
                </v:shape>
                <o:OLEObject Type="Embed" ProgID="GraphFile" ShapeID="_x0000_s1082" DrawAspect="Content" ObjectID="_1344426914" r:id="rId8"/>
              </w:pict>
            </w:r>
            <w:r w:rsidR="004A6F6F">
              <w:t xml:space="preserve"> </w:t>
            </w:r>
          </w:p>
        </w:tc>
        <w:tc>
          <w:tcPr>
            <w:tcW w:w="2924" w:type="dxa"/>
            <w:shd w:val="clear" w:color="auto" w:fill="FFFFFF" w:themeFill="background1"/>
          </w:tcPr>
          <w:p w14:paraId="34F19DAC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343AB011" w14:textId="1C287F74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4A815B2F" w14:textId="77777777" w:rsidR="004A6F6F" w:rsidRPr="00396904" w:rsidRDefault="004A6F6F" w:rsidP="004A6F6F">
            <w:r w:rsidRPr="00396904">
              <w:rPr>
                <w:sz w:val="20"/>
                <w:szCs w:val="20"/>
              </w:rPr>
              <w:t xml:space="preserve">I know that the original tabular representation </w:t>
            </w:r>
            <w:r w:rsidRPr="00151DB5">
              <w:rPr>
                <w:b/>
                <w:sz w:val="24"/>
                <w:szCs w:val="24"/>
              </w:rPr>
              <w:t>is/ is not</w:t>
            </w:r>
            <w:r>
              <w:rPr>
                <w:sz w:val="18"/>
                <w:szCs w:val="18"/>
              </w:rPr>
              <w:t xml:space="preserve"> (circle correct choice)</w:t>
            </w:r>
            <w:r>
              <w:t xml:space="preserve"> </w:t>
            </w:r>
            <w:r w:rsidRPr="00151DB5">
              <w:rPr>
                <w:sz w:val="20"/>
                <w:szCs w:val="20"/>
              </w:rPr>
              <w:t>a function because</w:t>
            </w:r>
          </w:p>
        </w:tc>
      </w:tr>
      <w:tr w:rsidR="004A6F6F" w14:paraId="1DCB60B3" w14:textId="77777777" w:rsidTr="004A6F6F">
        <w:trPr>
          <w:trHeight w:val="2160"/>
        </w:trPr>
        <w:tc>
          <w:tcPr>
            <w:tcW w:w="2923" w:type="dxa"/>
            <w:shd w:val="clear" w:color="auto" w:fill="FFFFFF" w:themeFill="background1"/>
          </w:tcPr>
          <w:p w14:paraId="4BD89478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4EC4A7AB" w14:textId="66A6DFE2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6961306C" w14:textId="77777777" w:rsidR="004A6F6F" w:rsidRDefault="004A6F6F" w:rsidP="004A6F6F">
            <w:pPr>
              <w:rPr>
                <w:sz w:val="12"/>
                <w:szCs w:val="12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20"/>
              <w:gridCol w:w="720"/>
            </w:tblGrid>
            <w:tr w:rsidR="004A6F6F" w14:paraId="4151136E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508B8F40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 w:rsidRPr="00433FBE">
                    <w:rPr>
                      <w:b/>
                      <w:i/>
                      <w:sz w:val="24"/>
                      <w:szCs w:val="24"/>
                    </w:rPr>
                    <w:t>x</w:t>
                  </w:r>
                  <w:proofErr w:type="gramEnd"/>
                </w:p>
              </w:tc>
              <w:tc>
                <w:tcPr>
                  <w:tcW w:w="720" w:type="dxa"/>
                  <w:vAlign w:val="center"/>
                </w:tcPr>
                <w:p w14:paraId="1503794C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>
                    <w:rPr>
                      <w:b/>
                      <w:i/>
                      <w:sz w:val="24"/>
                      <w:szCs w:val="24"/>
                    </w:rPr>
                    <w:t>y</w:t>
                  </w:r>
                  <w:proofErr w:type="gramEnd"/>
                </w:p>
              </w:tc>
            </w:tr>
            <w:tr w:rsidR="004A6F6F" w14:paraId="2F8C5BE7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5E632CF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1DC1D16F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53EEA588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36AE78D2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5E5DEA34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67749202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055127AE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156BE673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37743E30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7E123475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1B7375A0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7EC99EC8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018280B9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0690DF0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17DD58AD" w14:textId="77777777" w:rsidR="004A6F6F" w:rsidRDefault="004A6F6F" w:rsidP="004A6F6F"/>
        </w:tc>
        <w:tc>
          <w:tcPr>
            <w:tcW w:w="2923" w:type="dxa"/>
            <w:shd w:val="pct20" w:color="auto" w:fill="auto"/>
          </w:tcPr>
          <w:p w14:paraId="219F9C5F" w14:textId="77777777" w:rsidR="004A6F6F" w:rsidRDefault="004A6F6F" w:rsidP="004A6F6F"/>
          <w:p w14:paraId="033EB2D8" w14:textId="77777777" w:rsidR="004A6F6F" w:rsidRDefault="004A6F6F" w:rsidP="004A6F6F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5874A713" wp14:editId="0E3A6B28">
                      <wp:simplePos x="0" y="0"/>
                      <wp:positionH relativeFrom="column">
                        <wp:posOffset>477520</wp:posOffset>
                      </wp:positionH>
                      <wp:positionV relativeFrom="paragraph">
                        <wp:posOffset>313690</wp:posOffset>
                      </wp:positionV>
                      <wp:extent cx="704850" cy="619125"/>
                      <wp:effectExtent l="7620" t="46990" r="36830" b="57785"/>
                      <wp:wrapNone/>
                      <wp:docPr id="13" name="Group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04850" cy="619125"/>
                                <a:chOff x="2055" y="1635"/>
                                <a:chExt cx="1110" cy="975"/>
                              </a:xfrm>
                            </wpg:grpSpPr>
                            <wps:wsp>
                              <wps:cNvPr id="14" name="AutoShape 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55" y="1635"/>
                                  <a:ext cx="1110" cy="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55" y="1905"/>
                                  <a:ext cx="1110" cy="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4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55" y="2145"/>
                                  <a:ext cx="1020" cy="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5" y="1695"/>
                                  <a:ext cx="1110" cy="6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55" y="2445"/>
                                  <a:ext cx="1110" cy="1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4" o:spid="_x0000_s1026" style="position:absolute;margin-left:37.6pt;margin-top:24.7pt;width:55.5pt;height:48.75pt;z-index:251665408" coordorigin="2055,1635" coordsize="1110,97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">
                      <v:shapetype id="_x0000_t32" coordsize="21600,21600" o:spt="32" o:oned="t" path="m0,0l21600,21600e" filled="f">
                        <v:path arrowok="t" fillok="f" o:connecttype="none"/>
                        <o:lock v:ext="edit" shapetype="t"/>
                      </v:shapetype>
                      <v:shape id="AutoShape 45" o:spid="_x0000_s1027" type="#_x0000_t32" style="position:absolute;left:2055;top:1635;width:1110;height:6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EEWWMAAAADbAAAADwAAAGRycy9kb3ducmV2LnhtbERPS2vCQBC+C/0Pywi96UapRaJraAMF&#10;6aX4gPY4ZMdkaXY2ZNds/PddQehtPr7nbIvRtmKg3hvHChbzDARx5bThWsH59DFbg/ABWWPrmBTc&#10;yEOxe5psMdcu8oGGY6hFCmGfo4ImhC6X0lcNWfRz1xEn7uJ6iyHBvpa6x5jCbSuXWfYqLRpODQ12&#10;VDZU/R6vVoGJX2bo9mV8//z+8TqSua2cUep5Or5tQAQaw7/44d7rNP8F7r+kA+TuD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MhBFljAAAAA2wAAAA8AAAAAAAAAAAAAAAAA&#10;oQIAAGRycy9kb3ducmV2LnhtbFBLBQYAAAAABAAEAPkAAACOAwAAAAA=&#10;">
                        <v:stroke endarrow="block"/>
                      </v:shape>
                      <v:shape id="AutoShape 46" o:spid="_x0000_s1028" type="#_x0000_t32" style="position:absolute;left:2055;top:1905;width:1110;height:4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w2zw78AAADbAAAADwAAAGRycy9kb3ducmV2LnhtbERPS4vCMBC+C/sfwix409QFRapRVFgQ&#10;L4sP2D0OzdgGm0lpYlP/vVkQvM3H95zlure16Kj1xrGCyTgDQVw4bbhUcDl/j+YgfEDWWDsmBQ/y&#10;sF59DJaYaxf5SN0plCKFsM9RQRVCk0vpi4os+rFriBN3da3FkGBbSt1iTOG2ll9ZNpMWDaeGChva&#10;VVTcTnerwMQf0zX7Xdwefv+8jmQeU2eUGn72mwWIQH14i1/uvU7zp/D/SzpArp4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pw2zw78AAADbAAAADwAAAAAAAAAAAAAAAACh&#10;AgAAZHJzL2Rvd25yZXYueG1sUEsFBgAAAAAEAAQA+QAAAI0DAAAAAA==&#10;">
                        <v:stroke endarrow="block"/>
                      </v:shape>
                      <v:shape id="AutoShape 47" o:spid="_x0000_s1029" type="#_x0000_t32" style="position:absolute;left:2055;top:2145;width:1020;height:75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98ttL8AAADbAAAADwAAAGRycy9kb3ducmV2LnhtbERPS4vCMBC+C/sfwix409QFRapRVFgQ&#10;L4sP2D0OzdgGm0lpYlP//UYQvM3H95zlure16Kj1xrGCyTgDQVw4bbhUcDl/j+YgfEDWWDsmBQ/y&#10;sF59DJaYaxf5SN0plCKFsM9RQRVCk0vpi4os+rFriBN3da3FkGBbSt1iTOG2ll9ZNpMWDaeGChva&#10;VVTcTnerwMQf0zX7Xdwefv+8jmQeU2eUGn72mwWIQH14i1/uvU7zZ/D8JR0gV/8A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V98ttL8AAADbAAAADwAAAAAAAAAAAAAAAACh&#10;AgAAZHJzL2Rvd25yZXYueG1sUEsFBgAAAAAEAAQA+QAAAI0DAAAAAA==&#10;">
                        <v:stroke endarrow="block"/>
                      </v:shape>
                      <v:shape id="AutoShape 48" o:spid="_x0000_s1030" type="#_x0000_t32" style="position:absolute;left:2055;top:1695;width:1110;height:64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hwDcIAAADbAAAADwAAAGRycy9kb3ducmV2LnhtbERPTYvCMBC9C/6HMII3Td2DrtUoIqyI&#10;4mF1KettaGbbss2kJFGrv94IC3ubx/uc+bI1tbiS85VlBaNhAoI4t7riQsHX6WPwDsIHZI21ZVJw&#10;Jw/LRbczx1TbG3/S9RgKEUPYp6igDKFJpfR5SQb90DbEkfuxzmCI0BVSO7zFcFPLtyQZS4MVx4YS&#10;G1qXlP8eL0bB9356ye7ZgXbZaLo7ozP+cdoo1e+1qxmIQG34F/+5tzrOn8Drl3iAXDwB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OhwDcIAAADbAAAADwAAAAAAAAAAAAAA&#10;AAChAgAAZHJzL2Rvd25yZXYueG1sUEsFBgAAAAAEAAQA+QAAAJADAAAAAA==&#10;">
                        <v:stroke endarrow="block"/>
                      </v:shape>
                      <v:shape id="AutoShape 49" o:spid="_x0000_s1031" type="#_x0000_t32" style="position:absolute;left:2055;top:2445;width:1110;height:165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Xfkf8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AIrv8gAen0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Xfkf8UAAADbAAAADwAAAAAAAAAA&#10;AAAAAAChAgAAZHJzL2Rvd25yZXYueG1sUEsFBgAAAAAEAAQA+QAAAJMDAAAAAA==&#10;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722D9C8B" wp14:editId="5ADB777B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170815</wp:posOffset>
                      </wp:positionV>
                      <wp:extent cx="1290955" cy="939165"/>
                      <wp:effectExtent l="0" t="5715" r="0" b="0"/>
                      <wp:wrapNone/>
                      <wp:docPr id="10" name="Group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0955" cy="939165"/>
                                <a:chOff x="1662" y="1425"/>
                                <a:chExt cx="2033" cy="1479"/>
                              </a:xfrm>
                            </wpg:grpSpPr>
                            <wps:wsp>
                              <wps:cNvPr id="11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2" y="1501"/>
                                  <a:ext cx="535" cy="11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4B1CBCE" w14:textId="77777777" w:rsidR="00F35A50" w:rsidRDefault="00F35A50" w:rsidP="004A6F6F">
                                    <w:pPr>
                                      <w:jc w:val="center"/>
                                      <w:rPr>
                                        <w:rFonts w:cs="Arial"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</w:rPr>
                                      <w:t>-3</w:t>
                                    </w:r>
                                    <w:r w:rsidRPr="00FC1DF3">
                                      <w:rPr>
                                        <w:rFonts w:cs="Arial"/>
                                      </w:rPr>
                                      <w:br/>
                                    </w:r>
                                    <w:r>
                                      <w:rPr>
                                        <w:rFonts w:cs="Arial"/>
                                      </w:rPr>
                                      <w:t>2</w:t>
                                    </w:r>
                                    <w:r w:rsidRPr="00FC1DF3">
                                      <w:rPr>
                                        <w:rFonts w:cs="Arial"/>
                                      </w:rPr>
                                      <w:br/>
                                    </w:r>
                                    <w:r>
                                      <w:rPr>
                                        <w:rFonts w:cs="Arial"/>
                                      </w:rPr>
                                      <w:t>4</w:t>
                                    </w:r>
                                    <w:r w:rsidRPr="00FC1DF3">
                                      <w:rPr>
                                        <w:rFonts w:cs="Arial"/>
                                      </w:rPr>
                                      <w:br/>
                                    </w:r>
                                    <w:r>
                                      <w:rPr>
                                        <w:rFonts w:cs="Arial"/>
                                      </w:rPr>
                                      <w:t>3</w:t>
                                    </w:r>
                                  </w:p>
                                  <w:p w14:paraId="53E4688A" w14:textId="77777777" w:rsidR="00F35A50" w:rsidRPr="00FC1DF3" w:rsidRDefault="00F35A50" w:rsidP="004A6F6F">
                                    <w:pPr>
                                      <w:jc w:val="center"/>
                                      <w:rPr>
                                        <w:rFonts w:cs="Aria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31" y="1425"/>
                                  <a:ext cx="764" cy="14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8B53A4" w14:textId="77777777" w:rsidR="00F35A50" w:rsidRDefault="00F35A50" w:rsidP="004A6F6F">
                                    <w:pPr>
                                      <w:jc w:val="center"/>
                                      <w:rPr>
                                        <w:rFonts w:cs="Arial"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</w:rPr>
                                      <w:t>1</w:t>
                                    </w:r>
                                  </w:p>
                                  <w:p w14:paraId="0814AECC" w14:textId="77777777" w:rsidR="00F35A50" w:rsidRDefault="00F35A50" w:rsidP="004A6F6F">
                                    <w:pPr>
                                      <w:jc w:val="center"/>
                                      <w:rPr>
                                        <w:rFonts w:cs="Arial"/>
                                      </w:rPr>
                                    </w:pPr>
                                    <w:r w:rsidRPr="00FC1DF3">
                                      <w:rPr>
                                        <w:rFonts w:cs="Arial"/>
                                      </w:rPr>
                                      <w:t>4</w:t>
                                    </w:r>
                                    <w:r w:rsidRPr="00FC1DF3">
                                      <w:rPr>
                                        <w:rFonts w:cs="Arial"/>
                                      </w:rPr>
                                      <w:br/>
                                    </w:r>
                                    <w:r>
                                      <w:rPr>
                                        <w:rFonts w:cs="Arial"/>
                                      </w:rPr>
                                      <w:t>-3</w:t>
                                    </w:r>
                                    <w:r w:rsidRPr="00FC1DF3">
                                      <w:rPr>
                                        <w:rFonts w:cs="Arial"/>
                                      </w:rPr>
                                      <w:br/>
                                    </w:r>
                                    <w:r>
                                      <w:rPr>
                                        <w:rFonts w:cs="Arial"/>
                                      </w:rPr>
                                      <w:t>-2</w:t>
                                    </w:r>
                                  </w:p>
                                  <w:p w14:paraId="1C827119" w14:textId="77777777" w:rsidR="00F35A50" w:rsidRPr="00FC1DF3" w:rsidRDefault="00F35A50" w:rsidP="004A6F6F">
                                    <w:pPr>
                                      <w:jc w:val="center"/>
                                      <w:rPr>
                                        <w:rFonts w:cs="Arial"/>
                                      </w:rPr>
                                    </w:pPr>
                                    <w:r w:rsidRPr="00FC1DF3">
                                      <w:rPr>
                                        <w:rFonts w:cs="Arial"/>
                                      </w:rPr>
                                      <w:t>0</w:t>
                                    </w:r>
                                    <w:r w:rsidRPr="00FC1DF3">
                                      <w:rPr>
                                        <w:rFonts w:cs="Arial"/>
                                      </w:rPr>
                                      <w:br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" o:spid="_x0000_s1026" style="position:absolute;margin-left:17.7pt;margin-top:13.45pt;width:101.65pt;height:73.95pt;z-index:251664384" coordorigin="1662,1425" coordsize="2033,147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">
                      <v:shapetype id="_x0000_t202" coordsize="21600,21600" o:spt="202" path="m0,0l0,21600,21600,21600,21600,0xe">
                        <v:stroke joinstyle="miter"/>
                        <v:path gradientshapeok="t" o:connecttype="rect"/>
                      </v:shapetype>
                      <v:shape id="Text Box 42" o:spid="_x0000_s1027" type="#_x0000_t202" style="position:absolute;left:1662;top:1501;width:535;height:119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sWOtvwAA&#10;ANsAAAAPAAAAZHJzL2Rvd25yZXYueG1sRE9Ni8IwEL0L/ocwgpdF0/awLNUoIopedffibWjGtthM&#10;2ia21V9vhAVv83ifs1wPphIdta60rCCeRyCIM6tLzhX8/e5nPyCcR9ZYWSYFD3KwXo1HS0y17flE&#10;3dnnIoSwS1FB4X2dSumyggy6ua2JA3e1rUEfYJtL3WIfwk0lkyj6lgZLDg0F1rQtKLud70aB7XcP&#10;Y6mJkq/L0xy2m+Z0TRqlppNhswDhafAf8b/7qMP8GN6/hAPk6gU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SxY62/AAAA2wAAAA8AAAAAAAAAAAAAAAAAlwIAAGRycy9kb3ducmV2&#10;LnhtbFBLBQYAAAAABAAEAPUAAACDAwAAAAA=&#10;" strokecolor="white">
                        <v:textbox>
                          <w:txbxContent>
                            <w:p w14:paraId="24B1CBCE" w14:textId="77777777" w:rsidR="004A6F6F" w:rsidRDefault="004A6F6F" w:rsidP="004A6F6F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>
                                <w:rPr>
                                  <w:rFonts w:cs="Arial"/>
                                </w:rPr>
                                <w:t>-3</w:t>
                              </w:r>
                              <w:r w:rsidRPr="00FC1DF3">
                                <w:rPr>
                                  <w:rFonts w:cs="Arial"/>
                                </w:rPr>
                                <w:br/>
                              </w:r>
                              <w:r>
                                <w:rPr>
                                  <w:rFonts w:cs="Arial"/>
                                </w:rPr>
                                <w:t>2</w:t>
                              </w:r>
                              <w:r w:rsidRPr="00FC1DF3">
                                <w:rPr>
                                  <w:rFonts w:cs="Arial"/>
                                </w:rPr>
                                <w:br/>
                              </w:r>
                              <w:r>
                                <w:rPr>
                                  <w:rFonts w:cs="Arial"/>
                                </w:rPr>
                                <w:t>4</w:t>
                              </w:r>
                              <w:r w:rsidRPr="00FC1DF3">
                                <w:rPr>
                                  <w:rFonts w:cs="Arial"/>
                                </w:rPr>
                                <w:br/>
                              </w:r>
                              <w:r>
                                <w:rPr>
                                  <w:rFonts w:cs="Arial"/>
                                </w:rPr>
                                <w:t>3</w:t>
                              </w:r>
                            </w:p>
                            <w:p w14:paraId="53E4688A" w14:textId="77777777" w:rsidR="004A6F6F" w:rsidRPr="00FC1DF3" w:rsidRDefault="004A6F6F" w:rsidP="004A6F6F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</w:p>
                          </w:txbxContent>
                        </v:textbox>
                      </v:shape>
                      <v:shape id="Text Box 43" o:spid="_x0000_s1028" type="#_x0000_t202" style="position:absolute;left:2931;top:1425;width:764;height:14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7RwmvQAA&#10;ANsAAAAPAAAAZHJzL2Rvd25yZXYueG1sRE/JCsIwEL0L/kMYwZumCm7VKCIIXlRcwOvQjG2xmZQm&#10;2vr3RhC8zeOts1g1phAvqlxuWcGgH4EgTqzOOVVwvWx7UxDOI2ssLJOCNzlYLdutBcba1nyi19mn&#10;IoSwi1FB5n0ZS+mSjAy6vi2JA3e3lUEfYJVKXWEdwk0hh1E0lgZzDg0ZlrTJKHmcn0bByO4ndZNE&#10;x8fkur0dyvvsPUWvVLfTrOcgPDX+L/65dzrMH8L3l3CAXH4A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D/7RwmvQAAANsAAAAPAAAAAAAAAAAAAAAAAJcCAABkcnMvZG93bnJldi54&#10;bWxQSwUGAAAAAAQABAD1AAAAgQMAAAAA&#10;" filled="f" stroked="f" strokecolor="white">
                        <v:textbox>
                          <w:txbxContent>
                            <w:p w14:paraId="7C8B53A4" w14:textId="77777777" w:rsidR="004A6F6F" w:rsidRDefault="004A6F6F" w:rsidP="004A6F6F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>
                                <w:rPr>
                                  <w:rFonts w:cs="Arial"/>
                                </w:rPr>
                                <w:t>1</w:t>
                              </w:r>
                            </w:p>
                            <w:p w14:paraId="0814AECC" w14:textId="77777777" w:rsidR="004A6F6F" w:rsidRDefault="004A6F6F" w:rsidP="004A6F6F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FC1DF3">
                                <w:rPr>
                                  <w:rFonts w:cs="Arial"/>
                                </w:rPr>
                                <w:t>4</w:t>
                              </w:r>
                              <w:r w:rsidRPr="00FC1DF3">
                                <w:rPr>
                                  <w:rFonts w:cs="Arial"/>
                                </w:rPr>
                                <w:br/>
                              </w:r>
                              <w:r>
                                <w:rPr>
                                  <w:rFonts w:cs="Arial"/>
                                </w:rPr>
                                <w:t>-3</w:t>
                              </w:r>
                              <w:r w:rsidRPr="00FC1DF3">
                                <w:rPr>
                                  <w:rFonts w:cs="Arial"/>
                                </w:rPr>
                                <w:br/>
                              </w:r>
                              <w:r>
                                <w:rPr>
                                  <w:rFonts w:cs="Arial"/>
                                </w:rPr>
                                <w:t>-2</w:t>
                              </w:r>
                            </w:p>
                            <w:p w14:paraId="1C827119" w14:textId="77777777" w:rsidR="004A6F6F" w:rsidRPr="00FC1DF3" w:rsidRDefault="004A6F6F" w:rsidP="004A6F6F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 w:rsidRPr="00FC1DF3">
                                <w:rPr>
                                  <w:rFonts w:cs="Arial"/>
                                </w:rPr>
                                <w:t>0</w:t>
                              </w:r>
                              <w:r w:rsidRPr="00FC1DF3">
                                <w:rPr>
                                  <w:rFonts w:cs="Arial"/>
                                </w:rPr>
                                <w:br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3083949C" wp14:editId="42E8DFDE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80645</wp:posOffset>
                      </wp:positionV>
                      <wp:extent cx="1498600" cy="1098550"/>
                      <wp:effectExtent l="4445" t="4445" r="8255" b="14605"/>
                      <wp:wrapNone/>
                      <wp:docPr id="7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8600" cy="1098550"/>
                                <a:chOff x="1433" y="1283"/>
                                <a:chExt cx="2360" cy="1730"/>
                              </a:xfrm>
                            </wpg:grpSpPr>
                            <wps:wsp>
                              <wps:cNvPr id="8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3" y="1283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26" y="1308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" o:spid="_x0000_s1026" style="position:absolute;margin-left:8.35pt;margin-top:6.35pt;width:118pt;height:86.5pt;z-index:251661312" coordorigin="1433,1283" coordsize="2360,17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">
                      <v:oval id="Oval 30" o:spid="_x0000_s1027" style="position:absolute;left:1433;top:1283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S3cvgAA&#10;ANoAAAAPAAAAZHJzL2Rvd25yZXYueG1sRE9Ni8IwEL0L+x/CLHjTVIsiXaOIIuhhD1vd+9CMbbGZ&#10;lGas9d+bw8IeH+97vR1co3rqQu3ZwGyagCIuvK25NHC9HCcrUEGQLTaeycCLAmw3H6M1ZtY/+Yf6&#10;XEoVQzhkaKASaTOtQ1GRwzD1LXHkbr5zKBF2pbYdPmO4a/Q8SZbaYc2xocKW9hUV9/zhDBzKXb7s&#10;dSqL9HY4yeL++31OZ8aMP4fdFyihQf7Ff+6TNRC3xivxBujNG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MTUt3L4AAADaAAAADwAAAAAAAAAAAAAAAACXAgAAZHJzL2Rvd25yZXYu&#10;eG1sUEsFBgAAAAAEAAQA9QAAAIIDAAAAAA==&#10;"/>
                      <v:oval id="Oval 31" o:spid="_x0000_s1028" style="position:absolute;left:2826;top:1308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eYhHwgAA&#10;ANoAAAAPAAAAZHJzL2Rvd25yZXYueG1sRI9Ba8JAFITvQv/D8oTedKNBaaOrSKVgDx4a2/sj+0yC&#10;2bch+4zx37sFocdhZr5h1tvBNaqnLtSeDcymCSjiwtuaSwM/p8/JG6ggyBYbz2TgTgG2m5fRGjPr&#10;b/xNfS6lihAOGRqoRNpM61BU5DBMfUscvbPvHEqUXalth7cId42eJ8lSO6w5LlTY0kdFxSW/OgP7&#10;cpcve53KIj3vD7K4/B6/0pkxr+NhtwIlNMh/+Nk+WAPv8Hcl3gC9e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55iEfCAAAA2gAAAA8AAAAAAAAAAAAAAAAAlwIAAGRycy9kb3du&#10;cmV2LnhtbFBLBQYAAAAABAAEAPUAAACGAwAAAAA=&#10;"/>
                    </v:group>
                  </w:pict>
                </mc:Fallback>
              </mc:AlternateContent>
            </w:r>
          </w:p>
        </w:tc>
        <w:tc>
          <w:tcPr>
            <w:tcW w:w="2923" w:type="dxa"/>
            <w:shd w:val="clear" w:color="auto" w:fill="FFFFFF" w:themeFill="background1"/>
          </w:tcPr>
          <w:p w14:paraId="175FC324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4FCDF82C" w14:textId="5D1ABDCF" w:rsidR="004A6F6F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2BB69464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16678318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1C1CDD21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1A5BF150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544557FD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034D5B28" w14:textId="77777777" w:rsidR="004A6F6F" w:rsidRPr="00304DCC" w:rsidRDefault="004A6F6F" w:rsidP="004A6F6F">
            <w:pPr>
              <w:rPr>
                <w:sz w:val="16"/>
                <w:szCs w:val="16"/>
              </w:rPr>
            </w:pPr>
          </w:p>
          <w:p w14:paraId="49AEC3A1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5093D6E0" w14:textId="77777777" w:rsidR="004A6F6F" w:rsidRDefault="004A6F6F" w:rsidP="004A6F6F"/>
        </w:tc>
        <w:tc>
          <w:tcPr>
            <w:tcW w:w="2923" w:type="dxa"/>
            <w:shd w:val="clear" w:color="auto" w:fill="FFFFFF" w:themeFill="background1"/>
          </w:tcPr>
          <w:p w14:paraId="52A7229F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70E80008" w14:textId="6E23C103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                               </w:t>
            </w:r>
            <w:r>
              <w:rPr>
                <w:sz w:val="20"/>
                <w:szCs w:val="20"/>
              </w:rPr>
              <w:t xml:space="preserve">    </w:t>
            </w:r>
          </w:p>
          <w:p w14:paraId="0F561DAF" w14:textId="77777777" w:rsidR="004A6F6F" w:rsidRDefault="004A6F6F" w:rsidP="004A6F6F"/>
          <w:p w14:paraId="75BD6FE7" w14:textId="77777777" w:rsidR="004A6F6F" w:rsidRDefault="004A6F6F" w:rsidP="004A6F6F"/>
          <w:p w14:paraId="7F7AECFF" w14:textId="77777777" w:rsidR="004A6F6F" w:rsidRDefault="004A6F6F" w:rsidP="004A6F6F"/>
          <w:p w14:paraId="29E2EB0C" w14:textId="77777777" w:rsidR="004A6F6F" w:rsidRDefault="004A6F6F" w:rsidP="004A6F6F"/>
          <w:p w14:paraId="0160014E" w14:textId="77777777" w:rsidR="004A6F6F" w:rsidRPr="00574C30" w:rsidRDefault="004A6F6F" w:rsidP="004A6F6F">
            <w:pPr>
              <w:rPr>
                <w:sz w:val="16"/>
                <w:szCs w:val="16"/>
              </w:rPr>
            </w:pPr>
          </w:p>
          <w:p w14:paraId="5B1ECDEC" w14:textId="77777777" w:rsidR="004A6F6F" w:rsidRDefault="004A6F6F" w:rsidP="004A6F6F"/>
          <w:p w14:paraId="47CEC69A" w14:textId="77777777" w:rsidR="004A6F6F" w:rsidRDefault="004A6F6F" w:rsidP="004A6F6F"/>
          <w:p w14:paraId="62A5EE84" w14:textId="77777777" w:rsidR="004A6F6F" w:rsidRDefault="00F35A50" w:rsidP="004A6F6F">
            <w:r>
              <w:rPr>
                <w:noProof/>
              </w:rPr>
              <w:pict w14:anchorId="0889A680">
                <v:shape id="_x0000_s1081" type="#_x0000_t75" style="position:absolute;margin-left:.1pt;margin-top:-87.75pt;width:95.65pt;height:88.3pt;z-index:251666432">
                  <v:imagedata r:id="rId9" o:title=""/>
                  <w10:wrap type="square"/>
                </v:shape>
                <o:OLEObject Type="Embed" ProgID="GraphFile" ShapeID="_x0000_s1081" DrawAspect="Content" ObjectID="_1344426915" r:id="rId10"/>
              </w:pict>
            </w:r>
            <w:r w:rsidR="004A6F6F">
              <w:t xml:space="preserve"> </w:t>
            </w:r>
          </w:p>
        </w:tc>
        <w:tc>
          <w:tcPr>
            <w:tcW w:w="2924" w:type="dxa"/>
            <w:shd w:val="clear" w:color="auto" w:fill="FFFFFF" w:themeFill="background1"/>
          </w:tcPr>
          <w:p w14:paraId="12BC1F5D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560BEB5B" w14:textId="73BBBDE5" w:rsidR="004A6F6F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2250E138" w14:textId="77777777" w:rsidR="004A6F6F" w:rsidRDefault="004A6F6F" w:rsidP="004A6F6F">
            <w:pPr>
              <w:rPr>
                <w:sz w:val="20"/>
                <w:szCs w:val="20"/>
              </w:rPr>
            </w:pPr>
            <w:r w:rsidRPr="00396904">
              <w:rPr>
                <w:sz w:val="20"/>
                <w:szCs w:val="20"/>
              </w:rPr>
              <w:t xml:space="preserve">I know that the original </w:t>
            </w:r>
            <w:r>
              <w:rPr>
                <w:sz w:val="20"/>
                <w:szCs w:val="20"/>
              </w:rPr>
              <w:t>mapping</w:t>
            </w:r>
            <w:r w:rsidRPr="00396904">
              <w:rPr>
                <w:sz w:val="20"/>
                <w:szCs w:val="20"/>
              </w:rPr>
              <w:t xml:space="preserve"> representation </w:t>
            </w:r>
          </w:p>
          <w:p w14:paraId="13DCEF0C" w14:textId="77777777" w:rsidR="004A6F6F" w:rsidRDefault="004A6F6F" w:rsidP="004A6F6F">
            <w:proofErr w:type="gramStart"/>
            <w:r w:rsidRPr="00151DB5">
              <w:rPr>
                <w:b/>
                <w:sz w:val="24"/>
                <w:szCs w:val="24"/>
              </w:rPr>
              <w:t>is</w:t>
            </w:r>
            <w:proofErr w:type="gramEnd"/>
            <w:r w:rsidRPr="00151DB5">
              <w:rPr>
                <w:b/>
                <w:sz w:val="24"/>
                <w:szCs w:val="24"/>
              </w:rPr>
              <w:t>/ is not</w:t>
            </w:r>
            <w:r>
              <w:rPr>
                <w:sz w:val="18"/>
                <w:szCs w:val="18"/>
              </w:rPr>
              <w:t xml:space="preserve"> (circle correct choice)</w:t>
            </w:r>
            <w:r>
              <w:t xml:space="preserve"> </w:t>
            </w:r>
            <w:r w:rsidRPr="00151DB5">
              <w:rPr>
                <w:sz w:val="20"/>
                <w:szCs w:val="20"/>
              </w:rPr>
              <w:t>a function because</w:t>
            </w:r>
          </w:p>
        </w:tc>
      </w:tr>
      <w:tr w:rsidR="004A6F6F" w14:paraId="12108526" w14:textId="77777777" w:rsidTr="004A6F6F">
        <w:trPr>
          <w:trHeight w:val="2160"/>
        </w:trPr>
        <w:tc>
          <w:tcPr>
            <w:tcW w:w="2923" w:type="dxa"/>
            <w:shd w:val="clear" w:color="auto" w:fill="FFFFFF" w:themeFill="background1"/>
          </w:tcPr>
          <w:p w14:paraId="1E49757E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032D1AAD" w14:textId="64B1150A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7464FF4A" w14:textId="77777777" w:rsidR="004A6F6F" w:rsidRDefault="004A6F6F" w:rsidP="004A6F6F">
            <w:pPr>
              <w:rPr>
                <w:sz w:val="12"/>
                <w:szCs w:val="12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20"/>
              <w:gridCol w:w="720"/>
            </w:tblGrid>
            <w:tr w:rsidR="004A6F6F" w14:paraId="4E9E33E3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61A2ACAC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 w:rsidRPr="00433FBE">
                    <w:rPr>
                      <w:b/>
                      <w:i/>
                      <w:sz w:val="24"/>
                      <w:szCs w:val="24"/>
                    </w:rPr>
                    <w:t>x</w:t>
                  </w:r>
                  <w:proofErr w:type="gramEnd"/>
                </w:p>
              </w:tc>
              <w:tc>
                <w:tcPr>
                  <w:tcW w:w="720" w:type="dxa"/>
                  <w:vAlign w:val="center"/>
                </w:tcPr>
                <w:p w14:paraId="38C73DE4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>
                    <w:rPr>
                      <w:b/>
                      <w:i/>
                      <w:sz w:val="24"/>
                      <w:szCs w:val="24"/>
                    </w:rPr>
                    <w:t>y</w:t>
                  </w:r>
                  <w:proofErr w:type="gramEnd"/>
                </w:p>
              </w:tc>
            </w:tr>
            <w:tr w:rsidR="004A6F6F" w14:paraId="2CA0B8C5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26396010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0226FC11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47643310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2CDD37EF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3DB7988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5936BAE9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6A07BE7B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46237470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556904CF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23AD6EC3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4F7EFAD1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160CC37E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38EA4DB8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0FB4617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02B46C67" w14:textId="77777777" w:rsidR="004A6F6F" w:rsidRDefault="004A6F6F" w:rsidP="004A6F6F"/>
        </w:tc>
        <w:tc>
          <w:tcPr>
            <w:tcW w:w="2923" w:type="dxa"/>
            <w:shd w:val="clear" w:color="auto" w:fill="FFFFFF" w:themeFill="background1"/>
            <w:vAlign w:val="bottom"/>
          </w:tcPr>
          <w:p w14:paraId="5EAF64A9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09B59EE9" w14:textId="0ED237A2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179E1043" w14:textId="77777777" w:rsidR="004A6F6F" w:rsidRDefault="004A6F6F" w:rsidP="004A6F6F">
            <w:r>
              <w:rPr>
                <w:noProof/>
                <w:sz w:val="12"/>
                <w:szCs w:val="12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7AE10E27" wp14:editId="26E8EB73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57785</wp:posOffset>
                      </wp:positionV>
                      <wp:extent cx="1498600" cy="966470"/>
                      <wp:effectExtent l="4445" t="0" r="8255" b="17145"/>
                      <wp:wrapNone/>
                      <wp:docPr id="4" name="Group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8600" cy="966470"/>
                                <a:chOff x="1433" y="1283"/>
                                <a:chExt cx="2360" cy="1730"/>
                              </a:xfrm>
                            </wpg:grpSpPr>
                            <wps:wsp>
                              <wps:cNvPr id="5" name="Oval 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3" y="1283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Oval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26" y="1308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5" o:spid="_x0000_s1026" style="position:absolute;margin-left:8.35pt;margin-top:4.55pt;width:118pt;height:76.1pt;z-index:251662336" coordorigin="1433,1283" coordsize="2360,17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">
                      <v:oval id="Oval 36" o:spid="_x0000_s1027" style="position:absolute;left:1433;top:1283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NIJCwgAA&#10;ANoAAAAPAAAAZHJzL2Rvd25yZXYueG1sRI9Ba8JAFITvgv9heYXedGNDpKSuIkrBHjwY7f2RfSbB&#10;7NuQfY3pv+8WBI/DzHzDrDaja9VAfWg8G1jME1DEpbcNVwYu58/ZO6ggyBZbz2TglwJs1tPJCnPr&#10;73yioZBKRQiHHA3UIl2udShrchjmviOO3tX3DiXKvtK2x3uEu1a/JclSO2w4LtTY0a6m8lb8OAP7&#10;alssB51Kll73B8lu38evdGHM68u4/QAlNMoz/GgfrIEM/q/EG6DXf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80gkLCAAAA2gAAAA8AAAAAAAAAAAAAAAAAlwIAAGRycy9kb3du&#10;cmV2LnhtbFBLBQYAAAAABAAEAPUAAACGAwAAAAA=&#10;"/>
                      <v:oval id="Oval 37" o:spid="_x0000_s1028" style="position:absolute;left:2826;top:1308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5hw1wgAA&#10;ANoAAAAPAAAAZHJzL2Rvd25yZXYueG1sRI9Ba8JAFITvBf/D8gq91Y0NhpK6iigFPXhotPdH9pkE&#10;s29D9jXGf+8KQo/DzHzDLFaja9VAfWg8G5hNE1DEpbcNVwZOx+/3T1BBkC22nsnAjQKslpOXBebW&#10;X/mHhkIqFSEccjRQi3S51qGsyWGY+o44emffO5Qo+0rbHq8R7lr9kSSZdthwXKixo01N5aX4cwa2&#10;1brIBp3KPD1vdzK//B726cyYt9dx/QVKaJT/8LO9swYyeFyJN0Av7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/mHDXCAAAA2gAAAA8AAAAAAAAAAAAAAAAAlwIAAGRycy9kb3du&#10;cmV2LnhtbFBLBQYAAAAABAAEAPUAAACGAwAAAAA=&#10;"/>
                    </v:group>
                  </w:pict>
                </mc:Fallback>
              </mc:AlternateContent>
            </w:r>
          </w:p>
          <w:p w14:paraId="25E295FC" w14:textId="77777777" w:rsidR="004A6F6F" w:rsidRPr="00D87E2E" w:rsidRDefault="004A6F6F" w:rsidP="004A6F6F"/>
          <w:p w14:paraId="00A0AE81" w14:textId="77777777" w:rsidR="004A6F6F" w:rsidRPr="00D87E2E" w:rsidRDefault="004A6F6F" w:rsidP="004A6F6F"/>
          <w:p w14:paraId="2F53490E" w14:textId="77777777" w:rsidR="004A6F6F" w:rsidRPr="00D87E2E" w:rsidRDefault="004A6F6F" w:rsidP="004A6F6F"/>
          <w:p w14:paraId="29266EC9" w14:textId="77777777" w:rsidR="004A6F6F" w:rsidRPr="00D87E2E" w:rsidRDefault="004A6F6F" w:rsidP="004A6F6F"/>
          <w:p w14:paraId="4274EC0D" w14:textId="77777777" w:rsidR="004A6F6F" w:rsidRPr="00D87E2E" w:rsidRDefault="004A6F6F" w:rsidP="004A6F6F"/>
          <w:p w14:paraId="1A907472" w14:textId="77777777" w:rsidR="004A6F6F" w:rsidRPr="00D87E2E" w:rsidRDefault="004A6F6F" w:rsidP="004A6F6F">
            <w:pPr>
              <w:rPr>
                <w:sz w:val="16"/>
                <w:szCs w:val="16"/>
              </w:rPr>
            </w:pPr>
            <w:r>
              <w:t xml:space="preserve">                                   </w:t>
            </w:r>
          </w:p>
          <w:p w14:paraId="32D000BF" w14:textId="77777777" w:rsidR="004A6F6F" w:rsidRDefault="004A6F6F" w:rsidP="004A6F6F"/>
        </w:tc>
        <w:tc>
          <w:tcPr>
            <w:tcW w:w="2923" w:type="dxa"/>
            <w:shd w:val="pct20" w:color="auto" w:fill="auto"/>
          </w:tcPr>
          <w:p w14:paraId="70B9763A" w14:textId="77777777" w:rsidR="004A6F6F" w:rsidRDefault="004A6F6F" w:rsidP="004A6F6F">
            <w:pPr>
              <w:ind w:firstLine="720"/>
            </w:pPr>
          </w:p>
          <w:p w14:paraId="15F97CEB" w14:textId="77777777" w:rsidR="004A6F6F" w:rsidRPr="00FE5626" w:rsidRDefault="004A6F6F" w:rsidP="004A6F6F">
            <w:pPr>
              <w:rPr>
                <w:sz w:val="36"/>
                <w:szCs w:val="36"/>
              </w:rPr>
            </w:pPr>
            <w:r w:rsidRPr="00FE5626">
              <w:rPr>
                <w:position w:val="-30"/>
              </w:rPr>
              <w:object w:dxaOrig="2700" w:dyaOrig="720" w14:anchorId="4EC7BAFF">
                <v:shape id="_x0000_i1027" type="#_x0000_t75" style="width:135pt;height:36pt" o:ole="">
                  <v:imagedata r:id="rId11" o:title=""/>
                </v:shape>
                <o:OLEObject Type="Embed" ProgID="Equation.DSMT4" ShapeID="_x0000_i1027" DrawAspect="Content" ObjectID="_1344426913" r:id="rId12"/>
              </w:object>
            </w:r>
          </w:p>
        </w:tc>
        <w:tc>
          <w:tcPr>
            <w:tcW w:w="2923" w:type="dxa"/>
            <w:shd w:val="clear" w:color="auto" w:fill="FFFFFF" w:themeFill="background1"/>
          </w:tcPr>
          <w:p w14:paraId="1F3A01F0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0F69215E" w14:textId="5456E547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                               </w:t>
            </w:r>
            <w:r>
              <w:rPr>
                <w:sz w:val="20"/>
                <w:szCs w:val="20"/>
              </w:rPr>
              <w:t xml:space="preserve">    </w:t>
            </w:r>
          </w:p>
          <w:p w14:paraId="4F31CA12" w14:textId="77777777" w:rsidR="004A6F6F" w:rsidRDefault="004A6F6F" w:rsidP="004A6F6F"/>
          <w:p w14:paraId="4421F3D9" w14:textId="77777777" w:rsidR="004A6F6F" w:rsidRDefault="004A6F6F" w:rsidP="004A6F6F"/>
          <w:p w14:paraId="6594A778" w14:textId="77777777" w:rsidR="004A6F6F" w:rsidRDefault="004A6F6F" w:rsidP="004A6F6F"/>
          <w:p w14:paraId="12E9860E" w14:textId="77777777" w:rsidR="004A6F6F" w:rsidRDefault="004A6F6F" w:rsidP="004A6F6F"/>
          <w:p w14:paraId="23C88A4C" w14:textId="77777777" w:rsidR="004A6F6F" w:rsidRPr="00574C30" w:rsidRDefault="004A6F6F" w:rsidP="004A6F6F">
            <w:pPr>
              <w:rPr>
                <w:sz w:val="16"/>
                <w:szCs w:val="16"/>
              </w:rPr>
            </w:pPr>
          </w:p>
          <w:p w14:paraId="5F6E5CD3" w14:textId="77777777" w:rsidR="004A6F6F" w:rsidRDefault="004A6F6F" w:rsidP="004A6F6F"/>
          <w:p w14:paraId="27EBF4FA" w14:textId="77777777" w:rsidR="004A6F6F" w:rsidRDefault="004A6F6F" w:rsidP="004A6F6F"/>
          <w:p w14:paraId="2221EAFF" w14:textId="77777777" w:rsidR="004A6F6F" w:rsidRDefault="00F35A50" w:rsidP="004A6F6F">
            <w:r>
              <w:rPr>
                <w:noProof/>
              </w:rPr>
              <w:pict w14:anchorId="23C53BBE">
                <v:shape id="_x0000_s1080" type="#_x0000_t75" style="position:absolute;margin-left:.1pt;margin-top:-86.65pt;width:95.65pt;height:88.3pt;z-index:251659264">
                  <v:imagedata r:id="rId13" o:title=""/>
                  <w10:wrap type="square"/>
                </v:shape>
                <o:OLEObject Type="Embed" ProgID="GraphFile" ShapeID="_x0000_s1080" DrawAspect="Content" ObjectID="_1344426916" r:id="rId14"/>
              </w:pict>
            </w:r>
            <w:r w:rsidR="004A6F6F">
              <w:t xml:space="preserve"> </w:t>
            </w:r>
          </w:p>
        </w:tc>
        <w:tc>
          <w:tcPr>
            <w:tcW w:w="2924" w:type="dxa"/>
            <w:shd w:val="clear" w:color="auto" w:fill="FFFFFF" w:themeFill="background1"/>
          </w:tcPr>
          <w:p w14:paraId="0A40F9C1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79BA0EAB" w14:textId="5F4C6E41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71D1A0BE" w14:textId="77777777" w:rsidR="004A6F6F" w:rsidRDefault="004A6F6F" w:rsidP="004A6F6F">
            <w:r w:rsidRPr="00396904">
              <w:rPr>
                <w:sz w:val="20"/>
                <w:szCs w:val="20"/>
              </w:rPr>
              <w:t xml:space="preserve">I know that the original </w:t>
            </w:r>
            <w:r>
              <w:rPr>
                <w:sz w:val="20"/>
                <w:szCs w:val="20"/>
              </w:rPr>
              <w:t>set</w:t>
            </w:r>
            <w:r w:rsidRPr="00396904">
              <w:rPr>
                <w:sz w:val="20"/>
                <w:szCs w:val="20"/>
              </w:rPr>
              <w:t xml:space="preserve"> representation </w:t>
            </w:r>
            <w:r w:rsidRPr="00151DB5">
              <w:rPr>
                <w:b/>
                <w:sz w:val="24"/>
                <w:szCs w:val="24"/>
              </w:rPr>
              <w:t>is/ is not</w:t>
            </w:r>
            <w:r>
              <w:rPr>
                <w:sz w:val="18"/>
                <w:szCs w:val="18"/>
              </w:rPr>
              <w:t xml:space="preserve"> (circle correct choice)</w:t>
            </w:r>
            <w:r>
              <w:t xml:space="preserve"> </w:t>
            </w:r>
            <w:r w:rsidRPr="00151DB5">
              <w:rPr>
                <w:sz w:val="20"/>
                <w:szCs w:val="20"/>
              </w:rPr>
              <w:t>a function because</w:t>
            </w:r>
          </w:p>
        </w:tc>
      </w:tr>
      <w:tr w:rsidR="004A6F6F" w14:paraId="4F93D876" w14:textId="77777777" w:rsidTr="004A6F6F">
        <w:trPr>
          <w:trHeight w:val="2160"/>
        </w:trPr>
        <w:tc>
          <w:tcPr>
            <w:tcW w:w="2923" w:type="dxa"/>
            <w:shd w:val="clear" w:color="auto" w:fill="FFFFFF" w:themeFill="background1"/>
          </w:tcPr>
          <w:p w14:paraId="1ED0BA7B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488EB296" w14:textId="02B4843C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2565FD49" w14:textId="77777777" w:rsidR="004A6F6F" w:rsidRDefault="004A6F6F" w:rsidP="004A6F6F">
            <w:pPr>
              <w:rPr>
                <w:sz w:val="12"/>
                <w:szCs w:val="12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720"/>
              <w:gridCol w:w="720"/>
            </w:tblGrid>
            <w:tr w:rsidR="004A6F6F" w14:paraId="2DC0386C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54B2965C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 w:rsidRPr="00433FBE">
                    <w:rPr>
                      <w:b/>
                      <w:i/>
                      <w:sz w:val="24"/>
                      <w:szCs w:val="24"/>
                    </w:rPr>
                    <w:t>x</w:t>
                  </w:r>
                  <w:proofErr w:type="gramEnd"/>
                </w:p>
              </w:tc>
              <w:tc>
                <w:tcPr>
                  <w:tcW w:w="720" w:type="dxa"/>
                  <w:vAlign w:val="center"/>
                </w:tcPr>
                <w:p w14:paraId="623F3424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b/>
                      <w:i/>
                      <w:sz w:val="24"/>
                      <w:szCs w:val="24"/>
                    </w:rPr>
                  </w:pPr>
                  <w:proofErr w:type="gramStart"/>
                  <w:r>
                    <w:rPr>
                      <w:b/>
                      <w:i/>
                      <w:sz w:val="24"/>
                      <w:szCs w:val="24"/>
                    </w:rPr>
                    <w:t>y</w:t>
                  </w:r>
                  <w:proofErr w:type="gramEnd"/>
                </w:p>
              </w:tc>
            </w:tr>
            <w:tr w:rsidR="004A6F6F" w14:paraId="54746C62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42415DE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60BD2D01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244FCD87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116ED075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633FDEB6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506E25DD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248C6C9E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3A2FA232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2BED3CC6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2CAF76F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62748A5F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4A6F6F" w14:paraId="729A2152" w14:textId="77777777" w:rsidTr="00F35A50">
              <w:trPr>
                <w:jc w:val="center"/>
              </w:trPr>
              <w:tc>
                <w:tcPr>
                  <w:tcW w:w="720" w:type="dxa"/>
                  <w:vAlign w:val="center"/>
                </w:tcPr>
                <w:p w14:paraId="47413EBD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720" w:type="dxa"/>
                  <w:vAlign w:val="center"/>
                </w:tcPr>
                <w:p w14:paraId="2D10A517" w14:textId="77777777" w:rsidR="004A6F6F" w:rsidRPr="00433FBE" w:rsidRDefault="004A6F6F" w:rsidP="00F35A50">
                  <w:pPr>
                    <w:framePr w:hSpace="180" w:wrap="around" w:vAnchor="page" w:hAnchor="page" w:x="719" w:y="1801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1DFD28F3" w14:textId="77777777" w:rsidR="004A6F6F" w:rsidRDefault="004A6F6F" w:rsidP="004A6F6F"/>
        </w:tc>
        <w:tc>
          <w:tcPr>
            <w:tcW w:w="2923" w:type="dxa"/>
            <w:shd w:val="clear" w:color="auto" w:fill="FFFFFF" w:themeFill="background1"/>
            <w:vAlign w:val="bottom"/>
          </w:tcPr>
          <w:p w14:paraId="1418A3F5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1056B1E4" w14:textId="77A26CD8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68F34108" w14:textId="77777777" w:rsidR="004A6F6F" w:rsidRDefault="004A6F6F" w:rsidP="004A6F6F">
            <w:r>
              <w:rPr>
                <w:noProof/>
                <w:sz w:val="12"/>
                <w:szCs w:val="12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509D693A" wp14:editId="41DAB6BA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43815</wp:posOffset>
                      </wp:positionV>
                      <wp:extent cx="1498600" cy="966470"/>
                      <wp:effectExtent l="4445" t="5715" r="8255" b="18415"/>
                      <wp:wrapNone/>
                      <wp:docPr id="1" name="Group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8600" cy="966470"/>
                                <a:chOff x="1433" y="1283"/>
                                <a:chExt cx="2360" cy="1730"/>
                              </a:xfrm>
                            </wpg:grpSpPr>
                            <wps:wsp>
                              <wps:cNvPr id="2" name="Oval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3" y="1283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Oval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26" y="1308"/>
                                  <a:ext cx="967" cy="17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8" o:spid="_x0000_s1026" style="position:absolute;margin-left:8.35pt;margin-top:3.45pt;width:118pt;height:76.1pt;z-index:251663360" coordorigin="1433,1283" coordsize="2360,17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">
                      <v:oval id="Oval 39" o:spid="_x0000_s1027" style="position:absolute;left:1433;top:1283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3Ro2wgAA&#10;ANoAAAAPAAAAZHJzL2Rvd25yZXYueG1sRI9Ba8JAFITvgv9heYI33WhQSuoqUhHswYOxvT+yzySY&#10;fRuyrzH9992C4HGYmW+YzW5wjeqpC7VnA4t5Aoq48Lbm0sDX9Th7AxUE2WLjmQz8UoDddjzaYGb9&#10;gy/U51KqCOGQoYFKpM20DkVFDsPct8TRu/nOoUTZldp2+Ihw1+hlkqy1w5rjQoUtfVRU3PMfZ+BQ&#10;7vN1r1NZpbfDSVb37/NnujBmOhn276CEBnmFn+2TNbCE/yvxBujt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DdGjbCAAAA2gAAAA8AAAAAAAAAAAAAAAAAlwIAAGRycy9kb3du&#10;cmV2LnhtbFBLBQYAAAAABAAEAPUAAACGAwAAAAA=&#10;"/>
                      <v:oval id="Oval 40" o:spid="_x0000_s1028" style="position:absolute;left:2826;top:1308;width:967;height:170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/kb+twgAA&#10;ANoAAAAPAAAAZHJzL2Rvd25yZXYueG1sRI9Ba8JAFITvQv/D8grezMYGRVJXkYqghx4a9f7IPpNg&#10;9m3Ivsb033eFQo/DzHzDrLeja9VAfWg8G5gnKSji0tuGKwOX82G2AhUE2WLrmQz8UIDt5mWyxtz6&#10;B3/RUEilIoRDjgZqkS7XOpQ1OQyJ74ijd/O9Q4myr7Tt8RHhrtVvabrUDhuOCzV29FFTeS++nYF9&#10;tSuWg85kkd32R1ncr5+nbG7M9HXcvYMSGuU//Nc+WgMZPK/EG6A3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+Rv63CAAAA2gAAAA8AAAAAAAAAAAAAAAAAlwIAAGRycy9kb3du&#10;cmV2LnhtbFBLBQYAAAAABAAEAPUAAACGAwAAAAA=&#10;"/>
                    </v:group>
                  </w:pict>
                </mc:Fallback>
              </mc:AlternateContent>
            </w:r>
          </w:p>
          <w:p w14:paraId="5712BB81" w14:textId="77777777" w:rsidR="004A6F6F" w:rsidRPr="00D87E2E" w:rsidRDefault="004A6F6F" w:rsidP="004A6F6F"/>
          <w:p w14:paraId="04B0176A" w14:textId="77777777" w:rsidR="004A6F6F" w:rsidRPr="00D87E2E" w:rsidRDefault="004A6F6F" w:rsidP="004A6F6F"/>
          <w:p w14:paraId="727EDEEC" w14:textId="77777777" w:rsidR="004A6F6F" w:rsidRPr="00D87E2E" w:rsidRDefault="004A6F6F" w:rsidP="004A6F6F"/>
          <w:p w14:paraId="083B0464" w14:textId="77777777" w:rsidR="004A6F6F" w:rsidRPr="00D87E2E" w:rsidRDefault="004A6F6F" w:rsidP="004A6F6F"/>
          <w:p w14:paraId="5B241F28" w14:textId="77777777" w:rsidR="004A6F6F" w:rsidRPr="00D87E2E" w:rsidRDefault="004A6F6F" w:rsidP="004A6F6F"/>
          <w:p w14:paraId="13CC2F87" w14:textId="77777777" w:rsidR="004A6F6F" w:rsidRDefault="004A6F6F" w:rsidP="004A6F6F">
            <w:pPr>
              <w:rPr>
                <w:sz w:val="8"/>
                <w:szCs w:val="8"/>
              </w:rPr>
            </w:pPr>
            <w:r>
              <w:t xml:space="preserve">                  </w:t>
            </w:r>
          </w:p>
          <w:p w14:paraId="1B481A66" w14:textId="77777777" w:rsidR="004A6F6F" w:rsidRPr="00D87E2E" w:rsidRDefault="004A6F6F" w:rsidP="004A6F6F">
            <w:pPr>
              <w:rPr>
                <w:sz w:val="16"/>
                <w:szCs w:val="16"/>
              </w:rPr>
            </w:pPr>
            <w:r>
              <w:t xml:space="preserve">                 </w:t>
            </w:r>
          </w:p>
          <w:p w14:paraId="3829720E" w14:textId="77777777" w:rsidR="004A6F6F" w:rsidRPr="00D87E2E" w:rsidRDefault="004A6F6F" w:rsidP="004A6F6F"/>
        </w:tc>
        <w:tc>
          <w:tcPr>
            <w:tcW w:w="2923" w:type="dxa"/>
            <w:shd w:val="clear" w:color="auto" w:fill="FFFFFF" w:themeFill="background1"/>
            <w:vAlign w:val="bottom"/>
          </w:tcPr>
          <w:p w14:paraId="29094300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635C2E84" w14:textId="37CE41DB" w:rsidR="004A6F6F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</w:p>
          <w:p w14:paraId="62715DC9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3227CE13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3C197184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37249ACA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1252F5F3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13B23875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372C976D" w14:textId="77777777" w:rsidR="004A6F6F" w:rsidRPr="00304DCC" w:rsidRDefault="004A6F6F" w:rsidP="004A6F6F">
            <w:pPr>
              <w:rPr>
                <w:sz w:val="16"/>
                <w:szCs w:val="16"/>
              </w:rPr>
            </w:pPr>
          </w:p>
          <w:p w14:paraId="44BA0FE8" w14:textId="77777777" w:rsidR="004A6F6F" w:rsidRDefault="004A6F6F" w:rsidP="004A6F6F">
            <w:pPr>
              <w:rPr>
                <w:sz w:val="20"/>
                <w:szCs w:val="20"/>
              </w:rPr>
            </w:pPr>
          </w:p>
          <w:p w14:paraId="310112EB" w14:textId="77777777" w:rsidR="004A6F6F" w:rsidRDefault="004A6F6F" w:rsidP="004A6F6F"/>
        </w:tc>
        <w:tc>
          <w:tcPr>
            <w:tcW w:w="2923" w:type="dxa"/>
            <w:shd w:val="pct20" w:color="auto" w:fill="auto"/>
          </w:tcPr>
          <w:p w14:paraId="113FA0D5" w14:textId="77777777" w:rsidR="004A6F6F" w:rsidRDefault="00F35A50" w:rsidP="004A6F6F">
            <w:r>
              <w:rPr>
                <w:noProof/>
              </w:rPr>
              <w:pict w14:anchorId="6091A730">
                <v:shape id="_x0000_s1083" type="#_x0000_t75" style="position:absolute;margin-left:7.6pt;margin-top:4.5pt;width:115.7pt;height:106.8pt;z-index:251668480;mso-position-horizontal-relative:text;mso-position-vertical-relative:text">
                  <v:imagedata r:id="rId15" o:title=""/>
                  <w10:wrap type="square"/>
                </v:shape>
                <o:OLEObject Type="Embed" ProgID="GraphFile" ShapeID="_x0000_s1083" DrawAspect="Content" ObjectID="_1344426917" r:id="rId16"/>
              </w:pict>
            </w:r>
          </w:p>
        </w:tc>
        <w:tc>
          <w:tcPr>
            <w:tcW w:w="2924" w:type="dxa"/>
            <w:shd w:val="clear" w:color="auto" w:fill="FFFFFF" w:themeFill="background1"/>
          </w:tcPr>
          <w:p w14:paraId="5109CE97" w14:textId="77777777" w:rsidR="004A6F6F" w:rsidRDefault="004A6F6F" w:rsidP="004A6F6F">
            <w:pPr>
              <w:rPr>
                <w:sz w:val="12"/>
                <w:szCs w:val="12"/>
              </w:rPr>
            </w:pPr>
          </w:p>
          <w:p w14:paraId="00474E14" w14:textId="38326539" w:rsidR="004A6F6F" w:rsidRPr="00433FBE" w:rsidRDefault="004A6F6F" w:rsidP="004A6F6F">
            <w:pPr>
              <w:rPr>
                <w:sz w:val="20"/>
                <w:szCs w:val="20"/>
              </w:rPr>
            </w:pPr>
            <w:r w:rsidRPr="00433FBE">
              <w:rPr>
                <w:sz w:val="20"/>
                <w:szCs w:val="20"/>
              </w:rPr>
              <w:t xml:space="preserve">   </w:t>
            </w:r>
            <w:r w:rsidR="00F35A50">
              <w:rPr>
                <w:sz w:val="20"/>
                <w:szCs w:val="20"/>
              </w:rPr>
              <w:t xml:space="preserve">                               </w:t>
            </w:r>
            <w:bookmarkStart w:id="0" w:name="_GoBack"/>
            <w:bookmarkEnd w:id="0"/>
          </w:p>
          <w:p w14:paraId="4A8AF2DD" w14:textId="77777777" w:rsidR="004A6F6F" w:rsidRDefault="004A6F6F" w:rsidP="004A6F6F">
            <w:r w:rsidRPr="00396904">
              <w:rPr>
                <w:sz w:val="20"/>
                <w:szCs w:val="20"/>
              </w:rPr>
              <w:t xml:space="preserve">I know that the original </w:t>
            </w:r>
            <w:r>
              <w:rPr>
                <w:sz w:val="20"/>
                <w:szCs w:val="20"/>
              </w:rPr>
              <w:t xml:space="preserve">graph </w:t>
            </w:r>
            <w:r w:rsidRPr="00396904">
              <w:rPr>
                <w:sz w:val="20"/>
                <w:szCs w:val="20"/>
              </w:rPr>
              <w:t xml:space="preserve">representation </w:t>
            </w:r>
            <w:r w:rsidRPr="00151DB5">
              <w:rPr>
                <w:b/>
                <w:sz w:val="24"/>
                <w:szCs w:val="24"/>
              </w:rPr>
              <w:t>is/ is not</w:t>
            </w:r>
            <w:r>
              <w:rPr>
                <w:sz w:val="18"/>
                <w:szCs w:val="18"/>
              </w:rPr>
              <w:t xml:space="preserve"> (circle correct choice)</w:t>
            </w:r>
            <w:r>
              <w:t xml:space="preserve"> </w:t>
            </w:r>
            <w:r w:rsidRPr="00151DB5">
              <w:rPr>
                <w:sz w:val="20"/>
                <w:szCs w:val="20"/>
              </w:rPr>
              <w:t>a function because</w:t>
            </w:r>
          </w:p>
        </w:tc>
      </w:tr>
    </w:tbl>
    <w:p w14:paraId="6764F352" w14:textId="5E99D25F" w:rsidR="00EA1F5E" w:rsidRPr="004A6F6F" w:rsidRDefault="00590173" w:rsidP="00DE1F19">
      <w:pPr>
        <w:rPr>
          <w:sz w:val="16"/>
          <w:szCs w:val="16"/>
        </w:rPr>
      </w:pPr>
      <w:r w:rsidRPr="00590173">
        <w:rPr>
          <w:sz w:val="28"/>
          <w:szCs w:val="28"/>
        </w:rPr>
        <w:lastRenderedPageBreak/>
        <w:t>Teacher notes:</w:t>
      </w:r>
    </w:p>
    <w:p w14:paraId="26D76DC7" w14:textId="77777777" w:rsidR="00590173" w:rsidRPr="00590173" w:rsidRDefault="00590173" w:rsidP="00DE1F19">
      <w:pPr>
        <w:rPr>
          <w:sz w:val="28"/>
          <w:szCs w:val="28"/>
        </w:rPr>
      </w:pPr>
    </w:p>
    <w:p w14:paraId="319B2EBB" w14:textId="77777777" w:rsidR="00590173" w:rsidRDefault="00590173" w:rsidP="00DE1F19">
      <w:pPr>
        <w:rPr>
          <w:sz w:val="28"/>
          <w:szCs w:val="28"/>
        </w:rPr>
      </w:pPr>
      <w:r w:rsidRPr="00590173">
        <w:rPr>
          <w:sz w:val="28"/>
          <w:szCs w:val="28"/>
        </w:rPr>
        <w:t xml:space="preserve">Groups of 4 - Pass one sheet out per student.  Students </w:t>
      </w:r>
      <w:proofErr w:type="gramStart"/>
      <w:r w:rsidRPr="00590173">
        <w:rPr>
          <w:sz w:val="28"/>
          <w:szCs w:val="28"/>
        </w:rPr>
        <w:t>in group</w:t>
      </w:r>
      <w:proofErr w:type="gramEnd"/>
      <w:r w:rsidRPr="00590173">
        <w:rPr>
          <w:sz w:val="28"/>
          <w:szCs w:val="28"/>
        </w:rPr>
        <w:t xml:space="preserve"> number off 1-4.  Rotate papers so each student completes a section of numbers on everyone else’s paper in their group.</w:t>
      </w:r>
      <w:r>
        <w:rPr>
          <w:sz w:val="28"/>
          <w:szCs w:val="28"/>
        </w:rPr>
        <w:t xml:space="preserve"> This will enable each student to complete each type of box by the end of the rotation.  Students are also held accountable for their individual and group work.</w:t>
      </w:r>
      <w:r w:rsidRPr="00590173">
        <w:rPr>
          <w:sz w:val="28"/>
          <w:szCs w:val="28"/>
        </w:rPr>
        <w:t xml:space="preserve"> When they rotate papers, students should check the previous student’s work</w:t>
      </w:r>
      <w:r w:rsidR="00F10378">
        <w:rPr>
          <w:sz w:val="28"/>
          <w:szCs w:val="28"/>
        </w:rPr>
        <w:t xml:space="preserve"> and they initial in the space next to the number they reviewed</w:t>
      </w:r>
      <w:r w:rsidRPr="00590173">
        <w:rPr>
          <w:sz w:val="28"/>
          <w:szCs w:val="28"/>
        </w:rPr>
        <w:t>.</w:t>
      </w:r>
    </w:p>
    <w:p w14:paraId="295C81B2" w14:textId="77777777" w:rsidR="00590173" w:rsidRDefault="00590173" w:rsidP="00DE1F19">
      <w:pPr>
        <w:rPr>
          <w:sz w:val="28"/>
          <w:szCs w:val="28"/>
        </w:rPr>
      </w:pPr>
    </w:p>
    <w:p w14:paraId="5CE84142" w14:textId="77777777" w:rsidR="00590173" w:rsidRPr="00590173" w:rsidRDefault="00590173" w:rsidP="00DE1F19">
      <w:pPr>
        <w:rPr>
          <w:sz w:val="28"/>
          <w:szCs w:val="28"/>
        </w:rPr>
      </w:pPr>
      <w:r>
        <w:rPr>
          <w:sz w:val="28"/>
          <w:szCs w:val="28"/>
        </w:rPr>
        <w:t>When students get their own paper back – allow them to check answers with yours.  Then have them p</w:t>
      </w:r>
      <w:r w:rsidR="007E7C43">
        <w:rPr>
          <w:sz w:val="28"/>
          <w:szCs w:val="28"/>
        </w:rPr>
        <w:t>aste in their notebook under 1.2</w:t>
      </w:r>
      <w:r>
        <w:rPr>
          <w:sz w:val="28"/>
          <w:szCs w:val="28"/>
        </w:rPr>
        <w:t xml:space="preserve"> </w:t>
      </w:r>
      <w:r w:rsidRPr="00DE1F19">
        <w:rPr>
          <w:sz w:val="28"/>
          <w:szCs w:val="28"/>
        </w:rPr>
        <w:t>Multiple Representations of Functions/</w:t>
      </w:r>
      <w:proofErr w:type="gramStart"/>
      <w:r w:rsidRPr="00DE1F19">
        <w:rPr>
          <w:sz w:val="28"/>
          <w:szCs w:val="28"/>
        </w:rPr>
        <w:t>Relations</w:t>
      </w:r>
      <w:r>
        <w:t xml:space="preserve">  .</w:t>
      </w:r>
      <w:proofErr w:type="gramEnd"/>
    </w:p>
    <w:sectPr w:rsidR="00590173" w:rsidRPr="00590173" w:rsidSect="00D9199A">
      <w:headerReference w:type="default" r:id="rId17"/>
      <w:pgSz w:w="15840" w:h="12240" w:orient="landscape"/>
      <w:pgMar w:top="720" w:right="720" w:bottom="432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647571B9" w14:textId="77777777" w:rsidR="00F35A50" w:rsidRDefault="00F35A50" w:rsidP="00DE1F19">
      <w:r>
        <w:separator/>
      </w:r>
    </w:p>
  </w:endnote>
  <w:endnote w:type="continuationSeparator" w:id="0">
    <w:p w14:paraId="62A55981" w14:textId="77777777" w:rsidR="00F35A50" w:rsidRDefault="00F35A50" w:rsidP="00DE1F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3811C544" w14:textId="77777777" w:rsidR="00F35A50" w:rsidRDefault="00F35A50" w:rsidP="00DE1F19">
      <w:r>
        <w:separator/>
      </w:r>
    </w:p>
  </w:footnote>
  <w:footnote w:type="continuationSeparator" w:id="0">
    <w:p w14:paraId="7D9D5273" w14:textId="77777777" w:rsidR="00F35A50" w:rsidRDefault="00F35A50" w:rsidP="00DE1F1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F405E7" w14:textId="35614E6C" w:rsidR="00F35A50" w:rsidRPr="004A6F6F" w:rsidRDefault="00F35A50">
    <w:pPr>
      <w:pStyle w:val="Header"/>
      <w:rPr>
        <w:sz w:val="24"/>
        <w:szCs w:val="24"/>
      </w:rPr>
    </w:pPr>
    <w:r w:rsidRPr="004A6F6F">
      <w:rPr>
        <w:sz w:val="24"/>
        <w:szCs w:val="24"/>
      </w:rPr>
      <w:t>Lesson 1.02   Homework</w:t>
    </w:r>
  </w:p>
  <w:p w14:paraId="2B84B2EF" w14:textId="710A4A2A" w:rsidR="00F35A50" w:rsidRDefault="00F35A50">
    <w:pPr>
      <w:pStyle w:val="Header"/>
    </w:pPr>
    <w:r w:rsidRPr="004A6F6F">
      <w:rPr>
        <w:sz w:val="24"/>
        <w:szCs w:val="24"/>
      </w:rPr>
      <w:t>Multiple Representations of Functions/Relations</w:t>
    </w:r>
    <w:r>
      <w:t xml:space="preserve">   </w:t>
    </w:r>
    <w:r>
      <w:tab/>
      <w:t xml:space="preserve">                                                                                 Name ________________________ </w:t>
    </w:r>
  </w:p>
  <w:p w14:paraId="1CD13E7D" w14:textId="77777777" w:rsidR="00F35A50" w:rsidRDefault="00F35A5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F19"/>
    <w:rsid w:val="000107F7"/>
    <w:rsid w:val="000320FD"/>
    <w:rsid w:val="00036E66"/>
    <w:rsid w:val="000520B0"/>
    <w:rsid w:val="00076D17"/>
    <w:rsid w:val="00077AD3"/>
    <w:rsid w:val="00087752"/>
    <w:rsid w:val="000A4FF9"/>
    <w:rsid w:val="000C207C"/>
    <w:rsid w:val="00104A12"/>
    <w:rsid w:val="00121781"/>
    <w:rsid w:val="00146932"/>
    <w:rsid w:val="00151DB5"/>
    <w:rsid w:val="00192C9C"/>
    <w:rsid w:val="001947AF"/>
    <w:rsid w:val="001965F6"/>
    <w:rsid w:val="001A5FA8"/>
    <w:rsid w:val="001E7890"/>
    <w:rsid w:val="001F0EB8"/>
    <w:rsid w:val="00220045"/>
    <w:rsid w:val="00222BE2"/>
    <w:rsid w:val="00225A84"/>
    <w:rsid w:val="00290107"/>
    <w:rsid w:val="00304DCC"/>
    <w:rsid w:val="00327126"/>
    <w:rsid w:val="00330DA6"/>
    <w:rsid w:val="003540E3"/>
    <w:rsid w:val="00360EB2"/>
    <w:rsid w:val="003851F3"/>
    <w:rsid w:val="00396904"/>
    <w:rsid w:val="003D7A4F"/>
    <w:rsid w:val="003E7A1D"/>
    <w:rsid w:val="00400297"/>
    <w:rsid w:val="00405BDE"/>
    <w:rsid w:val="00433FBE"/>
    <w:rsid w:val="00442743"/>
    <w:rsid w:val="00453E50"/>
    <w:rsid w:val="00466D05"/>
    <w:rsid w:val="004A409C"/>
    <w:rsid w:val="004A6F6F"/>
    <w:rsid w:val="004B2A76"/>
    <w:rsid w:val="004B550B"/>
    <w:rsid w:val="004D066C"/>
    <w:rsid w:val="005210E3"/>
    <w:rsid w:val="00574C30"/>
    <w:rsid w:val="00590173"/>
    <w:rsid w:val="00595754"/>
    <w:rsid w:val="005A6BE2"/>
    <w:rsid w:val="005C78D2"/>
    <w:rsid w:val="005F6290"/>
    <w:rsid w:val="00611006"/>
    <w:rsid w:val="0062356D"/>
    <w:rsid w:val="00666901"/>
    <w:rsid w:val="00682BC7"/>
    <w:rsid w:val="006A0600"/>
    <w:rsid w:val="006C1B42"/>
    <w:rsid w:val="00741DC6"/>
    <w:rsid w:val="007927DF"/>
    <w:rsid w:val="00792824"/>
    <w:rsid w:val="007A04D8"/>
    <w:rsid w:val="007E04EB"/>
    <w:rsid w:val="007E7C43"/>
    <w:rsid w:val="007F0DD8"/>
    <w:rsid w:val="00801CEA"/>
    <w:rsid w:val="0080568F"/>
    <w:rsid w:val="0080625D"/>
    <w:rsid w:val="0082577B"/>
    <w:rsid w:val="0083572E"/>
    <w:rsid w:val="008B1832"/>
    <w:rsid w:val="008F0816"/>
    <w:rsid w:val="0091000A"/>
    <w:rsid w:val="009628B6"/>
    <w:rsid w:val="00990AE8"/>
    <w:rsid w:val="0099752F"/>
    <w:rsid w:val="009F5066"/>
    <w:rsid w:val="00A30B1D"/>
    <w:rsid w:val="00A76267"/>
    <w:rsid w:val="00A76C32"/>
    <w:rsid w:val="00AB1192"/>
    <w:rsid w:val="00AB2AEA"/>
    <w:rsid w:val="00AD1D9B"/>
    <w:rsid w:val="00AD6ED6"/>
    <w:rsid w:val="00AE53CE"/>
    <w:rsid w:val="00AF01E5"/>
    <w:rsid w:val="00AF6827"/>
    <w:rsid w:val="00B01131"/>
    <w:rsid w:val="00B33CAA"/>
    <w:rsid w:val="00B672D8"/>
    <w:rsid w:val="00B708E6"/>
    <w:rsid w:val="00B711AB"/>
    <w:rsid w:val="00B81E2A"/>
    <w:rsid w:val="00B84D9C"/>
    <w:rsid w:val="00BD14AF"/>
    <w:rsid w:val="00BE4735"/>
    <w:rsid w:val="00C02541"/>
    <w:rsid w:val="00C1081B"/>
    <w:rsid w:val="00C15610"/>
    <w:rsid w:val="00C374D3"/>
    <w:rsid w:val="00C83E6E"/>
    <w:rsid w:val="00C93E23"/>
    <w:rsid w:val="00CB0424"/>
    <w:rsid w:val="00CF7064"/>
    <w:rsid w:val="00D20F19"/>
    <w:rsid w:val="00D26AFF"/>
    <w:rsid w:val="00D2740E"/>
    <w:rsid w:val="00D34F23"/>
    <w:rsid w:val="00D407F7"/>
    <w:rsid w:val="00D87E2E"/>
    <w:rsid w:val="00D9199A"/>
    <w:rsid w:val="00DD4ECE"/>
    <w:rsid w:val="00DE1B0A"/>
    <w:rsid w:val="00DE1F19"/>
    <w:rsid w:val="00DE741E"/>
    <w:rsid w:val="00DF1A9F"/>
    <w:rsid w:val="00DF3C81"/>
    <w:rsid w:val="00E3640D"/>
    <w:rsid w:val="00E533CA"/>
    <w:rsid w:val="00E707B1"/>
    <w:rsid w:val="00EA1F5E"/>
    <w:rsid w:val="00EA4F8D"/>
    <w:rsid w:val="00EB589C"/>
    <w:rsid w:val="00ED3C01"/>
    <w:rsid w:val="00F077AC"/>
    <w:rsid w:val="00F10378"/>
    <w:rsid w:val="00F225D6"/>
    <w:rsid w:val="00F35A50"/>
    <w:rsid w:val="00F53FFD"/>
    <w:rsid w:val="00F63774"/>
    <w:rsid w:val="00FD6DA6"/>
    <w:rsid w:val="00FE5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7">
      <o:colormenu v:ext="edit" strokecolor="none"/>
    </o:shapedefaults>
    <o:shapelayout v:ext="edit">
      <o:idmap v:ext="edit" data="1"/>
    </o:shapelayout>
  </w:shapeDefaults>
  <w:decimalSymbol w:val="."/>
  <w:listSeparator w:val=","/>
  <w14:docId w14:val="3889EF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1F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E1F1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1F19"/>
  </w:style>
  <w:style w:type="paragraph" w:styleId="Footer">
    <w:name w:val="footer"/>
    <w:basedOn w:val="Normal"/>
    <w:link w:val="FooterChar"/>
    <w:uiPriority w:val="99"/>
    <w:unhideWhenUsed/>
    <w:rsid w:val="00DE1F1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1F19"/>
  </w:style>
  <w:style w:type="paragraph" w:styleId="BalloonText">
    <w:name w:val="Balloon Text"/>
    <w:basedOn w:val="Normal"/>
    <w:link w:val="BalloonTextChar"/>
    <w:uiPriority w:val="99"/>
    <w:semiHidden/>
    <w:unhideWhenUsed/>
    <w:rsid w:val="00DE1F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1F1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E1F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Arial" w:eastAsiaTheme="minorHAnsi" w:hAnsi="Arial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1F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E1F1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1F19"/>
  </w:style>
  <w:style w:type="paragraph" w:styleId="Footer">
    <w:name w:val="footer"/>
    <w:basedOn w:val="Normal"/>
    <w:link w:val="FooterChar"/>
    <w:uiPriority w:val="99"/>
    <w:unhideWhenUsed/>
    <w:rsid w:val="00DE1F1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1F19"/>
  </w:style>
  <w:style w:type="paragraph" w:styleId="BalloonText">
    <w:name w:val="Balloon Text"/>
    <w:basedOn w:val="Normal"/>
    <w:link w:val="BalloonTextChar"/>
    <w:uiPriority w:val="99"/>
    <w:semiHidden/>
    <w:unhideWhenUsed/>
    <w:rsid w:val="00DE1F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1F1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E1F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header" Target="head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319</Words>
  <Characters>1823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ke Chisholm</dc:creator>
  <cp:lastModifiedBy>McKinney ISD</cp:lastModifiedBy>
  <cp:revision>7</cp:revision>
  <cp:lastPrinted>2014-08-26T19:42:00Z</cp:lastPrinted>
  <dcterms:created xsi:type="dcterms:W3CDTF">2014-08-14T22:46:00Z</dcterms:created>
  <dcterms:modified xsi:type="dcterms:W3CDTF">2014-08-26T20:09:00Z</dcterms:modified>
</cp:coreProperties>
</file>